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AB3DF6">
      <w:pPr>
        <w:pBdr>
          <w:bottom w:val="single" w:sz="12" w:space="1" w:color="auto"/>
        </w:pBd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AB3DF6">
      <w:pPr>
        <w:spacing w:after="0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5278DA" w:rsidRDefault="005278DA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3A3E5D" w:rsidRDefault="003A3E5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3A3E5D" w:rsidRPr="0018077E" w:rsidRDefault="003A3E5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Pr="00073921" w:rsidRDefault="003A3E5D" w:rsidP="00073921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  <w:r w:rsidRPr="003A3E5D">
        <w:rPr>
          <w:rFonts w:ascii="Times New Roman" w:hAnsi="Times New Roman"/>
          <w:b/>
          <w:bCs/>
          <w:sz w:val="24"/>
          <w:szCs w:val="24"/>
        </w:rPr>
        <w:t>ЧИСЛЕННОЕ РЕШЕНИЕ СИСТЕМ ДИФФЕРЕНЦИАЛЬНЫХ УРАВНЕНИЙ НА ПРИМЕРЕ КИНЕТИКИ ХИМИЧЕСКИХ РЕАКЦИЙ</w:t>
      </w:r>
    </w:p>
    <w:p w:rsidR="00311E30" w:rsidRPr="00203213" w:rsidRDefault="00311E30" w:rsidP="00AB3DF6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3365C3">
        <w:rPr>
          <w:rFonts w:ascii="Times New Roman" w:hAnsi="Times New Roman"/>
          <w:sz w:val="24"/>
          <w:szCs w:val="24"/>
          <w:u w:val="single"/>
        </w:rPr>
        <w:t xml:space="preserve">    2Д91</w:t>
      </w:r>
      <w:r w:rsidR="00F0162D" w:rsidRPr="007A2844">
        <w:rPr>
          <w:rFonts w:ascii="Times New Roman" w:hAnsi="Times New Roman"/>
          <w:sz w:val="24"/>
          <w:szCs w:val="24"/>
          <w:u w:val="single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3365C3">
        <w:rPr>
          <w:rFonts w:ascii="Times New Roman" w:hAnsi="Times New Roman"/>
          <w:sz w:val="24"/>
          <w:szCs w:val="24"/>
        </w:rPr>
        <w:t xml:space="preserve">А.А. </w:t>
      </w:r>
      <w:proofErr w:type="spellStart"/>
      <w:r w:rsidR="003365C3">
        <w:rPr>
          <w:rFonts w:ascii="Times New Roman" w:hAnsi="Times New Roman"/>
          <w:sz w:val="24"/>
          <w:szCs w:val="24"/>
        </w:rPr>
        <w:t>Циттель</w:t>
      </w:r>
      <w:proofErr w:type="spellEnd"/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EA3F6D" w:rsidP="00CF044B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</w:t>
      </w:r>
      <w:r w:rsidR="00D13843">
        <w:rPr>
          <w:rFonts w:ascii="Times New Roman" w:hAnsi="Times New Roman"/>
          <w:sz w:val="24"/>
          <w:szCs w:val="24"/>
        </w:rPr>
        <w:t>26</w:t>
      </w:r>
      <w:r w:rsidR="00C46155">
        <w:rPr>
          <w:rFonts w:ascii="Times New Roman" w:hAnsi="Times New Roman"/>
          <w:sz w:val="24"/>
          <w:szCs w:val="24"/>
        </w:rPr>
        <w:t>___</w:t>
      </w:r>
      <w:r w:rsidR="00C46155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_</w:t>
      </w:r>
      <w:r w:rsidR="00456E38">
        <w:rPr>
          <w:rFonts w:ascii="Times New Roman" w:hAnsi="Times New Roman"/>
          <w:sz w:val="24"/>
          <w:szCs w:val="24"/>
        </w:rPr>
        <w:t xml:space="preserve">   </w:t>
      </w:r>
      <w:r w:rsidR="00C46155">
        <w:rPr>
          <w:rFonts w:ascii="Times New Roman" w:hAnsi="Times New Roman"/>
          <w:sz w:val="24"/>
          <w:szCs w:val="24"/>
        </w:rPr>
        <w:t xml:space="preserve"> </w:t>
      </w:r>
      <w:r w:rsidR="00CF044B">
        <w:rPr>
          <w:rFonts w:ascii="Times New Roman" w:hAnsi="Times New Roman"/>
          <w:sz w:val="24"/>
          <w:szCs w:val="24"/>
        </w:rPr>
        <w:t xml:space="preserve">  </w:t>
      </w:r>
      <w:r w:rsidR="00C46155">
        <w:rPr>
          <w:rFonts w:ascii="Times New Roman" w:hAnsi="Times New Roman"/>
          <w:sz w:val="24"/>
          <w:szCs w:val="24"/>
        </w:rPr>
        <w:t>мая</w:t>
      </w:r>
      <w:r w:rsidR="0078514B" w:rsidRPr="00203213">
        <w:rPr>
          <w:rFonts w:ascii="Times New Roman" w:hAnsi="Times New Roman"/>
          <w:sz w:val="24"/>
          <w:szCs w:val="24"/>
        </w:rPr>
        <w:t>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="0078514B"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AB3DF6">
      <w:p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="00B641A7" w:rsidRPr="00203213">
        <w:rPr>
          <w:rFonts w:ascii="Times New Roman" w:hAnsi="Times New Roman"/>
          <w:sz w:val="24"/>
          <w:szCs w:val="24"/>
        </w:rPr>
        <w:t>Чузлов</w:t>
      </w:r>
      <w:proofErr w:type="spellEnd"/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bookmarkStart w:id="0" w:name="_GoBack"/>
      <w:bookmarkEnd w:id="0"/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3F6D" w:rsidRPr="00295F37" w:rsidRDefault="00EA3F6D" w:rsidP="003365C3">
      <w:pPr>
        <w:spacing w:after="0"/>
        <w:rPr>
          <w:rFonts w:ascii="Times New Roman" w:hAnsi="Times New Roman"/>
          <w:sz w:val="24"/>
          <w:szCs w:val="24"/>
        </w:rPr>
      </w:pPr>
    </w:p>
    <w:p w:rsidR="00073921" w:rsidRPr="00073921" w:rsidRDefault="00073921" w:rsidP="003365C3">
      <w:pPr>
        <w:spacing w:after="0"/>
        <w:rPr>
          <w:rFonts w:ascii="Times New Roman" w:hAnsi="Times New Roman"/>
          <w:sz w:val="24"/>
          <w:szCs w:val="24"/>
        </w:rPr>
      </w:pPr>
    </w:p>
    <w:p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EA3F6D" w:rsidRPr="00EA3F6D" w:rsidRDefault="00311E30" w:rsidP="00EA3F6D">
      <w:pPr>
        <w:jc w:val="both"/>
        <w:rPr>
          <w:rFonts w:ascii="Times New Roman" w:hAnsi="Times New Roman"/>
          <w:bCs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3365C3">
        <w:rPr>
          <w:rFonts w:ascii="Times New Roman" w:hAnsi="Times New Roman"/>
          <w:sz w:val="28"/>
          <w:szCs w:val="28"/>
        </w:rPr>
        <w:t xml:space="preserve">научиться составлять программы </w:t>
      </w:r>
      <w:r w:rsidR="00EA3F6D">
        <w:rPr>
          <w:rFonts w:ascii="Times New Roman" w:hAnsi="Times New Roman"/>
          <w:bCs/>
          <w:sz w:val="28"/>
          <w:szCs w:val="28"/>
        </w:rPr>
        <w:t>для</w:t>
      </w:r>
      <w:r w:rsidR="005278DA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дифференциальных уравнений</w:t>
      </w:r>
      <w:r w:rsidR="003A3E5D">
        <w:rPr>
          <w:rFonts w:ascii="Times New Roman" w:hAnsi="Times New Roman"/>
          <w:bCs/>
          <w:sz w:val="28"/>
          <w:szCs w:val="28"/>
        </w:rPr>
        <w:t xml:space="preserve"> на примере кинетики химических реакций.</w:t>
      </w:r>
    </w:p>
    <w:p w:rsidR="00411E1D" w:rsidRDefault="00411E1D" w:rsidP="00C4615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3365C3" w:rsidRPr="00C46155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3A3E5D" w:rsidRPr="00295F37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Закон действующих масс</w:t>
      </w:r>
      <w:r w:rsidR="0007392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: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iCs/>
          <w:color w:val="000000"/>
          <w:sz w:val="28"/>
          <w:szCs w:val="28"/>
          <w:lang w:eastAsia="ru-RU"/>
        </w:rPr>
        <w:t>Скорость химической реакции прямо пропорциональна произведению концентраций реагирующих веществ, возведенных в степени, равные стехиометрическим коэффициентам.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Пусть дана схема химической реакции:</w:t>
      </w:r>
    </w:p>
    <w:p w:rsidR="003A3E5D" w:rsidRDefault="00510807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1" type="#_x0000_t75" style="position:absolute;left:0;text-align:left;margin-left:2.15pt;margin-top:5.75pt;width:167.8pt;height:25.1pt;z-index:251662336">
            <v:imagedata r:id="rId8" o:title=""/>
          </v:shape>
          <o:OLEObject Type="Embed" ProgID="Unknown" ShapeID="_x0000_s1031" DrawAspect="Content" ObjectID="_1652014772" r:id="rId9"/>
        </w:pi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Скорость данной реакции можно выразить:</w:t>
      </w:r>
    </w:p>
    <w:p w:rsidR="003A3E5D" w:rsidRDefault="00510807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2" type="#_x0000_t75" style="position:absolute;left:0;text-align:left;margin-left:2.15pt;margin-top:8.45pt;width:153.4pt;height:27pt;z-index:251663360">
            <v:imagedata r:id="rId10" o:title=""/>
          </v:shape>
          <o:OLEObject Type="Embed" ProgID="Unknown" ShapeID="_x0000_s1032" DrawAspect="Content" ObjectID="_1652014773" r:id="rId11"/>
        </w:pi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где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k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– константа скорости химической реакции;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2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3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B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– концентрации веществ (моль/л), участвующих в химической реакции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n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n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2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n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3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– стехиометрические коэффициенты в уравнении реакции.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Изменение концентрации каждого компонента во времени:</w:t>
      </w:r>
    </w:p>
    <w:p w:rsidR="003A3E5D" w:rsidRPr="003A3E5D" w:rsidRDefault="00510807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w:pict>
          <v:shape id="_x0000_s1033" type="#_x0000_t75" style="position:absolute;left:0;text-align:left;margin-left:2.15pt;margin-top:5.1pt;width:86.2pt;height:156.3pt;z-index:251664384">
            <v:imagedata r:id="rId12" o:title=""/>
          </v:shape>
          <o:OLEObject Type="Embed" ProgID="Unknown" ShapeID="_x0000_s1033" DrawAspect="Content" ObjectID="_1652014774" r:id="rId13"/>
        </w:pi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Пусть дана схема химической реакции:</w:t>
      </w:r>
    </w:p>
    <w:p w:rsidR="003A3E5D" w:rsidRDefault="00510807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4" type="#_x0000_t75" style="position:absolute;left:0;text-align:left;margin-left:-2.45pt;margin-top:6.1pt;width:69.8pt;height:34.9pt;z-index:251665408">
            <v:imagedata r:id="rId14" o:title=""/>
          </v:shape>
          <o:OLEObject Type="Embed" ProgID="Unknown" ShapeID="_x0000_s1034" DrawAspect="Content" ObjectID="_1652014775" r:id="rId15"/>
        </w:pi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510807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5" type="#_x0000_t75" style="position:absolute;left:0;text-align:left;margin-left:2.15pt;margin-top:14.7pt;width:68.8pt;height:24.8pt;z-index:251666432">
            <v:imagedata r:id="rId16" o:title=""/>
          </v:shape>
          <o:OLEObject Type="Embed" ProgID="Unknown" ShapeID="_x0000_s1035" DrawAspect="Content" ObjectID="_1652014776" r:id="rId17"/>
        </w:pict>
      </w:r>
    </w:p>
    <w:p w:rsidR="003A3E5D" w:rsidRDefault="00510807" w:rsidP="003A3E5D">
      <w:pPr>
        <w:tabs>
          <w:tab w:val="left" w:pos="237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6" type="#_x0000_t75" style="position:absolute;left:0;text-align:left;margin-left:116.95pt;margin-top:1pt;width:65.95pt;height:22.4pt;z-index:251667456">
            <v:imagedata r:id="rId18" o:title=""/>
          </v:shape>
          <o:OLEObject Type="Embed" ProgID="Unknown" ShapeID="_x0000_s1036" DrawAspect="Content" ObjectID="_1652014777" r:id="rId19"/>
        </w:pict>
      </w:r>
      <w:r w:rsidR="003A3E5D">
        <w:rPr>
          <w:rFonts w:ascii="Times New Roman" w:hAnsi="Times New Roman"/>
          <w:b/>
          <w:color w:val="000000"/>
          <w:sz w:val="28"/>
          <w:szCs w:val="28"/>
          <w:lang w:eastAsia="ru-RU"/>
        </w:rPr>
        <w:tab/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510807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7" type="#_x0000_t75" style="position:absolute;left:0;text-align:left;margin-left:2.15pt;margin-top:3.6pt;width:98.7pt;height:84.6pt;z-index:251668480">
            <v:imagedata r:id="rId20" o:title=""/>
          </v:shape>
          <o:OLEObject Type="Embed" ProgID="Unknown" ShapeID="_x0000_s1037" DrawAspect="Content" ObjectID="_1652014778" r:id="rId21"/>
        </w:pict>
      </w:r>
    </w:p>
    <w:p w:rsidR="003A3E5D" w:rsidRDefault="003A3E5D" w:rsidP="003A3E5D">
      <w:pPr>
        <w:tabs>
          <w:tab w:val="left" w:pos="24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color w:val="000000"/>
          <w:sz w:val="28"/>
          <w:szCs w:val="28"/>
          <w:lang w:eastAsia="ru-RU"/>
        </w:rPr>
        <w:tab/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iCs/>
          <w:color w:val="000000"/>
          <w:sz w:val="28"/>
          <w:szCs w:val="28"/>
          <w:lang w:eastAsia="ru-RU"/>
        </w:rPr>
        <w:lastRenderedPageBreak/>
        <w:t xml:space="preserve">Константы скоростей реакций: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k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1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.5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k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2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.2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С</w:t>
      </w: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А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С</w:t>
      </w: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– концентрации компонентов А и В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еобходимо определить изменение концентраций каждого компонента по времени методами Эйлера и Рунге-Кутты на отрезке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[0; 1]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с шагом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h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= 0.1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</w:t>
      </w:r>
    </w:p>
    <w:p w:rsidR="003A3E5D" w:rsidRP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ачальные условия: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(0) = 1 (моль / л);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B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>(0) = 0 (моль / л)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</w: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5278DA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</w:pP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Метод</w:t>
      </w:r>
      <w:r w:rsidRPr="003A3E5D"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  <w:t xml:space="preserve"> </w:t>
      </w: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Эйлера</w:t>
      </w:r>
      <w:r w:rsidRPr="003A3E5D"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  <w:t>:</w: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_14_example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const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(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5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-k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0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, c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Length(c0) +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c, Length(c0)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 :=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0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0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t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+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[j]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f :=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t, c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j] := c[j] + h * f[j]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t := t + h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res: matrix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c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))</w:t>
      </w:r>
    </w:p>
    <w:p w:rsid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A3E5D" w:rsidRPr="00B212DB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Ответ: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3A3E5D" w:rsidRPr="003A3E5D" w:rsidRDefault="0018077E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   </w:t>
      </w:r>
      <w:r w:rsidR="003A3E5D" w:rsidRPr="003A3E5D">
        <w:rPr>
          <w:rFonts w:ascii="Times New Roman" w:hAnsi="Times New Roman"/>
          <w:sz w:val="28"/>
          <w:szCs w:val="28"/>
          <w:lang w:eastAsia="ru-RU"/>
        </w:rPr>
        <w:t>0.0000    1.0000    0.0000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0.1000    0.9500    0.0500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0.2000    0.9035    0.0965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0.3000    0.8603    0.1397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0.4000    0.8200    0.1800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0.5000    0.7826    0.2174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0.6000    0.7479    0.2521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0.7000    0.7155    0.2845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0.8000    0.6854    0.3146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0.9000    0.6574    0.3426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A3E5D">
        <w:rPr>
          <w:rFonts w:ascii="Times New Roman" w:hAnsi="Times New Roman"/>
          <w:sz w:val="28"/>
          <w:szCs w:val="28"/>
          <w:lang w:eastAsia="ru-RU"/>
        </w:rPr>
        <w:t xml:space="preserve">    1.0000    0.6314    0.3686</w:t>
      </w:r>
    </w:p>
    <w:p w:rsidR="0018077E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:rsidR="0018077E" w:rsidRPr="003B4D79" w:rsidRDefault="001807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0"/>
          <w:szCs w:val="20"/>
          <w:lang w:eastAsia="ru-RU"/>
        </w:rPr>
      </w:pPr>
    </w:p>
    <w:p w:rsidR="005278DA" w:rsidRPr="00B212DB" w:rsidRDefault="005278DA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278DA">
        <w:rPr>
          <w:rFonts w:ascii="Times New Roman" w:hAnsi="Times New Roman"/>
          <w:b/>
          <w:sz w:val="28"/>
          <w:szCs w:val="28"/>
        </w:rPr>
        <w:t>Метод</w:t>
      </w:r>
      <w:r w:rsidRPr="003B4D79">
        <w:rPr>
          <w:rFonts w:ascii="Times New Roman" w:hAnsi="Times New Roman"/>
          <w:b/>
          <w:sz w:val="28"/>
          <w:szCs w:val="28"/>
        </w:rPr>
        <w:t xml:space="preserve"> </w:t>
      </w:r>
      <w:r w:rsidRPr="005278DA">
        <w:rPr>
          <w:rFonts w:ascii="Times New Roman" w:hAnsi="Times New Roman"/>
          <w:b/>
          <w:sz w:val="28"/>
          <w:szCs w:val="28"/>
        </w:rPr>
        <w:t>Рунге</w:t>
      </w:r>
      <w:r w:rsidRPr="003B4D79">
        <w:rPr>
          <w:rFonts w:ascii="Times New Roman" w:hAnsi="Times New Roman"/>
          <w:b/>
          <w:sz w:val="28"/>
          <w:szCs w:val="28"/>
        </w:rPr>
        <w:t>-</w:t>
      </w:r>
      <w:r w:rsidRPr="005278DA">
        <w:rPr>
          <w:rFonts w:ascii="Times New Roman" w:hAnsi="Times New Roman"/>
          <w:b/>
          <w:sz w:val="28"/>
          <w:szCs w:val="28"/>
        </w:rPr>
        <w:t>Кутты</w:t>
      </w:r>
      <w:r w:rsidRPr="003B4D79">
        <w:rPr>
          <w:rFonts w:ascii="Times New Roman" w:hAnsi="Times New Roman"/>
          <w:b/>
          <w:sz w:val="28"/>
          <w:szCs w:val="28"/>
        </w:rPr>
        <w:t>: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_14_example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const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(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5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-k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0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3A3E5D" w:rsidRPr="00295F37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295F3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295F37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295F3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k1, k2, k3, k4: </w:t>
      </w:r>
      <w:proofErr w:type="spellStart"/>
      <w:r w:rsidRPr="00295F3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295F3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_map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a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array1, array2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array1)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array1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array2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a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Length(c0) +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c, Length(c0)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 :=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0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0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t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+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[j]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1 :=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t, c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2 :=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 + h /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_map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h /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, k1)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3 :=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 + h /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_map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h /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, k2)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k4 :=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 + h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um_map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h, c, k3)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[j] := c[j] + h /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[j] +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[j] +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j] + k4[j]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t := t + h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res: matrix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A3E5D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for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c,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</w:t>
      </w:r>
      <w:proofErr w:type="spellEnd"/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A3E5D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3A3E5D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))</w:t>
      </w:r>
    </w:p>
    <w:p w:rsid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A3E5D" w:rsidRPr="00B212DB" w:rsidRDefault="003A3E5D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Ответ:</w:t>
      </w:r>
    </w:p>
    <w:p w:rsidR="003A3E5D" w:rsidRPr="00B3118E" w:rsidRDefault="0018077E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</w:t>
      </w:r>
      <w:r w:rsidR="003A3E5D" w:rsidRPr="00B3118E">
        <w:rPr>
          <w:rFonts w:ascii="Times New Roman" w:hAnsi="Times New Roman"/>
          <w:sz w:val="28"/>
          <w:szCs w:val="28"/>
          <w:lang w:eastAsia="ru-RU"/>
        </w:rPr>
        <w:t xml:space="preserve"> 0.0000    1.0000    0.0000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0.1000    0.9517    0.0483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0.2000    0.9067    0.0933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0.3000    0.8647    0.1353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0.4000    0.8256    0.1744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0.5000    0.7891    0.2109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0.6000    0.7550    0.2450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0.7000    0.7233    0.2767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0.8000    0.6937    0.3063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0.9000    0.6661    0.3339</w:t>
      </w:r>
    </w:p>
    <w:p w:rsidR="003A3E5D" w:rsidRPr="00B3118E" w:rsidRDefault="003A3E5D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 1.0000    0.6404    0.3596</w:t>
      </w:r>
    </w:p>
    <w:p w:rsidR="0018077E" w:rsidRPr="0018077E" w:rsidRDefault="0018077E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973EC" w:rsidRDefault="00F973EC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Практическая часть</w:t>
      </w:r>
    </w:p>
    <w:p w:rsidR="00295F37" w:rsidRDefault="00295F37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 вариант</w:t>
      </w:r>
    </w:p>
    <w:p w:rsidR="00F973EC" w:rsidRPr="00E458BB" w:rsidRDefault="00F973EC" w:rsidP="00295F37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</w:t>
      </w:r>
    </w:p>
    <w:p w:rsidR="00E458BB" w:rsidRDefault="00F973EC" w:rsidP="003809E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973EC">
        <w:rPr>
          <w:rFonts w:ascii="Times New Roman" w:hAnsi="Times New Roman"/>
          <w:b/>
          <w:sz w:val="28"/>
          <w:szCs w:val="28"/>
        </w:rPr>
        <w:t>Задание:</w:t>
      </w:r>
      <w:r>
        <w:rPr>
          <w:rFonts w:ascii="Times New Roman" w:hAnsi="Times New Roman"/>
          <w:sz w:val="28"/>
          <w:szCs w:val="28"/>
        </w:rPr>
        <w:t xml:space="preserve"> </w:t>
      </w:r>
      <w:r w:rsidR="00295F37" w:rsidRPr="00295F37">
        <w:rPr>
          <w:rFonts w:ascii="Times New Roman" w:hAnsi="Times New Roman"/>
          <w:sz w:val="28"/>
          <w:szCs w:val="28"/>
        </w:rP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а.</w:t>
      </w:r>
    </w:p>
    <w:p w:rsidR="003809EF" w:rsidRDefault="003809EF" w:rsidP="003809E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809EF" w:rsidRPr="003809EF" w:rsidRDefault="003809EF" w:rsidP="003809EF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Pr="003809EF">
        <w:rPr>
          <w:rFonts w:ascii="Times New Roman" w:hAnsi="Times New Roman"/>
          <w:sz w:val="28"/>
          <w:szCs w:val="28"/>
        </w:rPr>
        <w:t xml:space="preserve">ри </w:t>
      </w:r>
      <w:r w:rsidRPr="003809EF">
        <w:rPr>
          <w:rFonts w:ascii="Times New Roman" w:hAnsi="Times New Roman"/>
          <w:sz w:val="28"/>
          <w:szCs w:val="28"/>
          <w:lang w:val="en-US"/>
        </w:rPr>
        <w:t>t</w:t>
      </w:r>
      <w:r w:rsidRPr="003809EF">
        <w:rPr>
          <w:rFonts w:ascii="Times New Roman" w:hAnsi="Times New Roman"/>
          <w:sz w:val="28"/>
          <w:szCs w:val="28"/>
        </w:rPr>
        <w:t>=0</w:t>
      </w:r>
      <w:r w:rsidR="006B5B22">
        <w:rPr>
          <w:rFonts w:ascii="Times New Roman" w:hAnsi="Times New Roman"/>
          <w:sz w:val="28"/>
          <w:szCs w:val="28"/>
        </w:rPr>
        <w:t>;</w:t>
      </w:r>
      <w:r w:rsidRPr="003809EF">
        <w:rPr>
          <w:rFonts w:ascii="Times New Roman" w:hAnsi="Times New Roman"/>
          <w:sz w:val="28"/>
          <w:szCs w:val="28"/>
        </w:rPr>
        <w:t xml:space="preserve"> С</w:t>
      </w:r>
      <w:r w:rsidRPr="003809EF">
        <w:rPr>
          <w:rFonts w:ascii="Times New Roman" w:hAnsi="Times New Roman"/>
          <w:sz w:val="28"/>
          <w:szCs w:val="28"/>
          <w:vertAlign w:val="subscript"/>
        </w:rPr>
        <w:t>А</w:t>
      </w:r>
      <w:r w:rsidRPr="003809EF">
        <w:rPr>
          <w:rFonts w:ascii="Times New Roman" w:hAnsi="Times New Roman"/>
          <w:sz w:val="28"/>
          <w:szCs w:val="28"/>
        </w:rPr>
        <w:t>(0)=0,8 моль/л;  С</w:t>
      </w:r>
      <w:r w:rsidRPr="003809EF">
        <w:rPr>
          <w:rFonts w:ascii="Times New Roman" w:hAnsi="Times New Roman"/>
          <w:sz w:val="28"/>
          <w:szCs w:val="28"/>
          <w:vertAlign w:val="subscript"/>
        </w:rPr>
        <w:t>В</w:t>
      </w:r>
      <w:r w:rsidRPr="003809EF">
        <w:rPr>
          <w:rFonts w:ascii="Times New Roman" w:hAnsi="Times New Roman"/>
          <w:sz w:val="28"/>
          <w:szCs w:val="28"/>
        </w:rPr>
        <w:t>(0)=0,2 моль/л; С</w:t>
      </w:r>
      <w:r w:rsidRPr="003809EF">
        <w:rPr>
          <w:rFonts w:ascii="Times New Roman" w:hAnsi="Times New Roman"/>
          <w:sz w:val="28"/>
          <w:szCs w:val="28"/>
          <w:vertAlign w:val="subscript"/>
        </w:rPr>
        <w:t>С</w:t>
      </w:r>
      <w:r w:rsidRPr="003809EF">
        <w:rPr>
          <w:rFonts w:ascii="Times New Roman" w:hAnsi="Times New Roman"/>
          <w:sz w:val="28"/>
          <w:szCs w:val="28"/>
        </w:rPr>
        <w:t xml:space="preserve">(0)=0,3 моль/л;  </w:t>
      </w:r>
    </w:p>
    <w:p w:rsidR="003809EF" w:rsidRPr="003809EF" w:rsidRDefault="003809EF" w:rsidP="003809EF">
      <w:pPr>
        <w:jc w:val="both"/>
        <w:rPr>
          <w:rFonts w:ascii="Times New Roman" w:hAnsi="Times New Roman"/>
          <w:sz w:val="28"/>
          <w:szCs w:val="28"/>
        </w:rPr>
      </w:pPr>
      <w:r w:rsidRPr="003809EF">
        <w:rPr>
          <w:rFonts w:ascii="Times New Roman" w:hAnsi="Times New Roman"/>
          <w:i/>
          <w:sz w:val="28"/>
          <w:szCs w:val="28"/>
          <w:lang w:val="en-US"/>
        </w:rPr>
        <w:t>t</w:t>
      </w:r>
      <w:r w:rsidRPr="003809EF">
        <w:rPr>
          <w:rFonts w:ascii="Times New Roman" w:hAnsi="Times New Roman"/>
          <w:i/>
          <w:sz w:val="28"/>
          <w:szCs w:val="28"/>
        </w:rPr>
        <w:t xml:space="preserve"> = [0;10]</w:t>
      </w:r>
      <w:r w:rsidRPr="003809EF">
        <w:rPr>
          <w:rFonts w:ascii="Times New Roman" w:hAnsi="Times New Roman"/>
          <w:sz w:val="28"/>
          <w:szCs w:val="28"/>
        </w:rPr>
        <w:t xml:space="preserve"> с шагом </w:t>
      </w:r>
      <w:r w:rsidRPr="003809EF">
        <w:rPr>
          <w:rFonts w:ascii="Times New Roman" w:hAnsi="Times New Roman"/>
          <w:i/>
          <w:sz w:val="28"/>
          <w:szCs w:val="28"/>
          <w:lang w:val="en-US"/>
        </w:rPr>
        <w:t>h</w:t>
      </w:r>
      <w:r w:rsidRPr="003809EF">
        <w:rPr>
          <w:rFonts w:ascii="Times New Roman" w:hAnsi="Times New Roman"/>
          <w:i/>
          <w:sz w:val="28"/>
          <w:szCs w:val="28"/>
        </w:rPr>
        <w:t xml:space="preserve"> = 1</w:t>
      </w:r>
      <w:r w:rsidRPr="003809EF">
        <w:rPr>
          <w:rFonts w:ascii="Times New Roman" w:hAnsi="Times New Roman"/>
          <w:sz w:val="28"/>
          <w:szCs w:val="28"/>
        </w:rPr>
        <w:t xml:space="preserve">; </w:t>
      </w:r>
      <w:r w:rsidRPr="003809EF">
        <w:rPr>
          <w:rFonts w:ascii="Times New Roman" w:hAnsi="Times New Roman"/>
          <w:i/>
          <w:sz w:val="28"/>
          <w:szCs w:val="28"/>
          <w:lang w:val="en-US"/>
        </w:rPr>
        <w:t>k</w:t>
      </w:r>
      <w:r w:rsidRPr="003809EF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3809EF">
        <w:rPr>
          <w:rFonts w:ascii="Times New Roman" w:hAnsi="Times New Roman"/>
          <w:i/>
          <w:sz w:val="28"/>
          <w:szCs w:val="28"/>
        </w:rPr>
        <w:t xml:space="preserve">=0.05 </w:t>
      </w:r>
      <w:r w:rsidRPr="003809EF">
        <w:rPr>
          <w:rFonts w:ascii="Times New Roman" w:hAnsi="Times New Roman"/>
          <w:sz w:val="28"/>
          <w:szCs w:val="28"/>
        </w:rPr>
        <w:t>с</w:t>
      </w:r>
      <w:r w:rsidRPr="003809EF">
        <w:rPr>
          <w:rFonts w:ascii="Times New Roman" w:hAnsi="Times New Roman"/>
          <w:sz w:val="28"/>
          <w:szCs w:val="28"/>
          <w:vertAlign w:val="superscript"/>
        </w:rPr>
        <w:t>-1</w:t>
      </w:r>
      <w:r w:rsidRPr="003809EF">
        <w:rPr>
          <w:rFonts w:ascii="Times New Roman" w:hAnsi="Times New Roman"/>
          <w:sz w:val="28"/>
          <w:szCs w:val="28"/>
        </w:rPr>
        <w:t xml:space="preserve"> </w:t>
      </w:r>
      <w:r w:rsidRPr="003809EF">
        <w:rPr>
          <w:rFonts w:ascii="Times New Roman" w:hAnsi="Times New Roman"/>
          <w:i/>
          <w:sz w:val="28"/>
          <w:szCs w:val="28"/>
          <w:lang w:val="en-US"/>
        </w:rPr>
        <w:t>k</w:t>
      </w:r>
      <w:r w:rsidRPr="003809EF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3809EF">
        <w:rPr>
          <w:rFonts w:ascii="Times New Roman" w:hAnsi="Times New Roman"/>
          <w:i/>
          <w:sz w:val="28"/>
          <w:szCs w:val="28"/>
        </w:rPr>
        <w:t>=0.98</w:t>
      </w:r>
      <w:r w:rsidRPr="003809EF">
        <w:rPr>
          <w:rFonts w:ascii="Times New Roman" w:hAnsi="Times New Roman"/>
          <w:sz w:val="28"/>
          <w:szCs w:val="28"/>
        </w:rPr>
        <w:t xml:space="preserve"> л/моль с</w:t>
      </w:r>
    </w:p>
    <w:p w:rsidR="003809EF" w:rsidRPr="003809EF" w:rsidRDefault="003809EF" w:rsidP="003809E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809EF">
        <w:rPr>
          <w:rFonts w:ascii="Times New Roman" w:hAnsi="Times New Roman"/>
          <w:sz w:val="28"/>
          <w:szCs w:val="28"/>
        </w:rPr>
        <w:t>Постройте график изменения расчетной концентрации каждого вещества во времени.</w:t>
      </w:r>
    </w:p>
    <w:p w:rsidR="003809EF" w:rsidRPr="00D13843" w:rsidRDefault="003809EF" w:rsidP="003809E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295F37" w:rsidRDefault="00295F37" w:rsidP="00E458BB">
      <w:pPr>
        <w:spacing w:line="360" w:lineRule="auto"/>
        <w:jc w:val="both"/>
      </w:pPr>
      <w:r w:rsidRPr="006D32EA">
        <w:rPr>
          <w:position w:val="-22"/>
        </w:rPr>
        <w:object w:dxaOrig="1460" w:dyaOrig="540">
          <v:shape id="_x0000_i1025" type="#_x0000_t75" style="width:100pt;height:36pt" o:ole="">
            <v:imagedata r:id="rId22" o:title=""/>
          </v:shape>
          <o:OLEObject Type="Embed" ProgID="Equation.DSMT4" ShapeID="_x0000_i1025" DrawAspect="Content" ObjectID="_1652014770" r:id="rId23"/>
        </w:object>
      </w:r>
    </w:p>
    <w:p w:rsidR="003809EF" w:rsidRPr="00295F37" w:rsidRDefault="003809EF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6D32EA">
        <w:rPr>
          <w:position w:val="-94"/>
        </w:rPr>
        <w:object w:dxaOrig="2799" w:dyaOrig="2000">
          <v:shape id="_x0000_i1026" type="#_x0000_t75" style="width:140pt;height:100pt" o:ole="">
            <v:imagedata r:id="rId24" o:title=""/>
          </v:shape>
          <o:OLEObject Type="Embed" ProgID="Equation.DSMT4" ShapeID="_x0000_i1026" DrawAspect="Content" ObjectID="_1652014771" r:id="rId25"/>
        </w:object>
      </w:r>
    </w:p>
    <w:p w:rsidR="003809EF" w:rsidRPr="003809EF" w:rsidRDefault="003809EF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3809EF" w:rsidRDefault="003809EF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Программная реализация:</w:t>
      </w:r>
    </w:p>
    <w:p w:rsidR="003809EF" w:rsidRDefault="003809EF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4A49D1" w:rsidRPr="00D13843" w:rsidRDefault="00295F37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295F37">
        <w:rPr>
          <w:rFonts w:ascii="Times New Roman" w:hAnsi="Times New Roman"/>
          <w:b/>
          <w:sz w:val="28"/>
          <w:szCs w:val="28"/>
          <w:lang w:eastAsia="ru-RU"/>
        </w:rPr>
        <w:t>1 способ:</w:t>
      </w:r>
    </w:p>
    <w:p w:rsidR="003809EF" w:rsidRPr="00D13843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Program</w:t>
      </w:r>
      <w:r w:rsidRPr="00D13843"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 xml:space="preserve">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DZ</w:t>
      </w:r>
      <w:r w:rsidRPr="00D13843">
        <w:rPr>
          <w:rFonts w:ascii="Courier New" w:hAnsi="Courier New" w:cs="Courier New"/>
          <w:color w:val="000000"/>
          <w:sz w:val="20"/>
          <w:szCs w:val="20"/>
          <w:lang w:eastAsia="ru-RU"/>
        </w:rPr>
        <w:t>;</w:t>
      </w:r>
    </w:p>
    <w:p w:rsidR="003809EF" w:rsidRPr="00D13843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const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: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(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05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98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: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t: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: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: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-k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h: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; c0: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: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f, c: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Trunc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(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op_t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-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/ h) +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, Length(c0) +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c, Length(c0))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 :=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tart_t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0)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0[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t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 +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[j]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f :=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ight_parts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t, c)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809EF" w:rsidRPr="00D13843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D13843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j] := c[j] + h * f[j]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t := t + h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res: matrix)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spellStart"/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spellEnd"/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3809EF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res[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)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j]: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spellEnd"/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>end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(c,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omp_count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8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3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3809EF" w:rsidRPr="003809EF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</w:t>
      </w:r>
      <w:proofErr w:type="spellEnd"/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(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3809EF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3809EF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))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6B5B22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6B5B22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.</w:t>
      </w:r>
    </w:p>
    <w:p w:rsidR="003809EF" w:rsidRDefault="003809EF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3809EF" w:rsidRPr="006B5B22" w:rsidRDefault="003809EF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6B5B22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3809EF" w:rsidRPr="006B5B22" w:rsidRDefault="003809EF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Courier New" w:hAnsi="Courier New" w:cs="Courier New"/>
          <w:sz w:val="20"/>
          <w:szCs w:val="20"/>
          <w:lang w:val="en-US" w:eastAsia="ru-RU"/>
        </w:rPr>
        <w:t xml:space="preserve">  </w:t>
      </w:r>
      <w:r w:rsidRPr="006B5B22">
        <w:rPr>
          <w:rFonts w:ascii="Times New Roman" w:hAnsi="Times New Roman"/>
          <w:sz w:val="28"/>
          <w:szCs w:val="28"/>
          <w:lang w:val="en-US" w:eastAsia="ru-RU"/>
        </w:rPr>
        <w:t>0.0000    0.8000    0.2000    0.3000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 1.0000    0.8188    0.1812    0.2812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 2.0000    0.8278    0.1722    0.2722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 3.0000    0.8323    0.1677    0.2677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 4.0000    0.8347    0.1653    0.2653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 5.0000    0.8359    0.1641    0.2641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 6.0000    0.8366    0.1634    0.2634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 7.0000    0.8369    0.1631    0.2631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 8.0000    0.8371    0.1629    0.2629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 9.0000    0.8372    0.1628    0.2628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sz w:val="28"/>
          <w:szCs w:val="28"/>
          <w:lang w:val="en-US" w:eastAsia="ru-RU"/>
        </w:rPr>
        <w:t xml:space="preserve">   10.0000    0.8373    0.1627    0.2627</w:t>
      </w:r>
    </w:p>
    <w:p w:rsidR="003809EF" w:rsidRPr="006B5B22" w:rsidRDefault="003809EF" w:rsidP="003809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295F37" w:rsidRPr="006B5B22" w:rsidRDefault="00295F37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295F37" w:rsidRPr="006B5B22" w:rsidRDefault="00295F37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6B5B22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295F37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6B5B22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295F37" w:rsidRPr="006B5B22" w:rsidRDefault="00295F37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gram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DZ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matrix =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arr =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const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omp_count 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: arr = (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05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98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: arr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ight_parts(t: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 c: arr): arr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omp_count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-k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k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- k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unge_kutt_method(start_t, stop_t, h: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 c0: arr): matrix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j: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: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k2, k3, k4: arr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: arr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unction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sum_map(a: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 array1, array2: arr): arr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: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Length(array1)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i] := array1[i] + array2[i] * a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Trunc((stop_t - start_t) / h) +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Length(c0) +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SetLength(c, Length(c0)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t := start_t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0)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c[i] := c0[i]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t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, j +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c[j]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1 := right_parts(t, c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2 := right_parts(t + h /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sum_map(h /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, k1)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3 := right_parts(t + h /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sum_map(h /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, k2)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k4 := right_parts(t + h, sum_map(h, c, k3)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for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c)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c[j] := c[j] + h /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(k1[j] +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* k2[j] +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j] + k4[j]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t := t + h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procedure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es: matrix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j: </w:t>
      </w:r>
      <w:r w:rsidRPr="00F45C2C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for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begin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for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[i])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res[i, j]: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writeln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c, comp_count)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8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c[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:=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3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F45C2C" w:rsidRP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print_results(runge_kutt_method(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F45C2C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F45C2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c))</w:t>
      </w:r>
    </w:p>
    <w:p w:rsid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F45C2C" w:rsidRDefault="00F45C2C" w:rsidP="00F45C2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295F37" w:rsidRPr="00F45C2C" w:rsidRDefault="00295F37" w:rsidP="00295F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sz w:val="20"/>
          <w:szCs w:val="20"/>
          <w:lang w:eastAsia="ru-RU"/>
        </w:rPr>
      </w:pPr>
    </w:p>
    <w:p w:rsidR="00295F37" w:rsidRPr="00295F37" w:rsidRDefault="00295F37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295F37">
        <w:rPr>
          <w:rFonts w:ascii="Times New Roman" w:hAnsi="Times New Roman"/>
          <w:b/>
          <w:sz w:val="28"/>
          <w:szCs w:val="28"/>
          <w:lang w:eastAsia="ru-RU"/>
        </w:rPr>
        <w:t>Ответ:</w:t>
      </w:r>
    </w:p>
    <w:p w:rsidR="00295F37" w:rsidRPr="00295F37" w:rsidRDefault="00295F37" w:rsidP="004A49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t xml:space="preserve">    0.0000    0.8000    0.2000    0.3000</w:t>
      </w: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lastRenderedPageBreak/>
        <w:t xml:space="preserve">    1.0000    0.8146    0.1854    0.2854</w:t>
      </w: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t xml:space="preserve">    2.0000    0.8233    0.1767    0.2767</w:t>
      </w: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t xml:space="preserve">    3.0000    0.8286    0.1714    0.2714</w:t>
      </w: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t xml:space="preserve">    4.0000    0.8319    0.1681    0.2681</w:t>
      </w: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t xml:space="preserve">    5.0000    0.8340    0.1660    0.2660</w:t>
      </w: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t xml:space="preserve">    6.0000    0.8352    0.1648    0.2648</w:t>
      </w: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t xml:space="preserve">    7.0000    0.8360    0.1640    0.2640</w:t>
      </w: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t xml:space="preserve">    8.0000    0.8365    0.1635    0.2635</w:t>
      </w:r>
    </w:p>
    <w:p w:rsidR="00295F37" w:rsidRPr="00295F37" w:rsidRDefault="00295F37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95F37">
        <w:rPr>
          <w:rFonts w:ascii="Times New Roman" w:hAnsi="Times New Roman"/>
          <w:sz w:val="28"/>
          <w:szCs w:val="28"/>
          <w:lang w:eastAsia="ru-RU"/>
        </w:rPr>
        <w:t xml:space="preserve">    9.0000    0.8368    0.1632    0.2632</w:t>
      </w:r>
    </w:p>
    <w:p w:rsidR="00295F37" w:rsidRPr="00295F37" w:rsidRDefault="003809EF" w:rsidP="00295F3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10.0000   </w:t>
      </w:r>
      <w:r w:rsidR="00295F37" w:rsidRPr="00295F37">
        <w:rPr>
          <w:rFonts w:ascii="Times New Roman" w:hAnsi="Times New Roman"/>
          <w:sz w:val="28"/>
          <w:szCs w:val="28"/>
          <w:lang w:eastAsia="ru-RU"/>
        </w:rPr>
        <w:t>0.8370    0.1630    0.2630</w:t>
      </w:r>
    </w:p>
    <w:p w:rsidR="00423149" w:rsidRDefault="00423149" w:rsidP="004A49D1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6B5B22" w:rsidRDefault="006B5B22" w:rsidP="004A49D1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486400" cy="3200400"/>
            <wp:effectExtent l="19050" t="0" r="1905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A85EAF" w:rsidRDefault="00A85EAF" w:rsidP="004A49D1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A85EAF" w:rsidRDefault="00A85EAF" w:rsidP="004A49D1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486400" cy="3200400"/>
            <wp:effectExtent l="19050" t="0" r="1905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270D0A" w:rsidRDefault="00270D0A" w:rsidP="004A49D1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486400" cy="32004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270D0A" w:rsidRPr="00A85EAF" w:rsidRDefault="00270D0A" w:rsidP="004A49D1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311E30" w:rsidRPr="00311E30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Выводы</w:t>
      </w:r>
    </w:p>
    <w:p w:rsidR="003A3E5D" w:rsidRPr="00EA3F6D" w:rsidRDefault="003365C3" w:rsidP="003A3E5D">
      <w:pPr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мы </w:t>
      </w:r>
      <w:r w:rsidR="00583AF5">
        <w:rPr>
          <w:rFonts w:ascii="Times New Roman" w:hAnsi="Times New Roman"/>
          <w:sz w:val="28"/>
          <w:szCs w:val="28"/>
        </w:rPr>
        <w:t xml:space="preserve"> </w:t>
      </w:r>
      <w:r w:rsidR="005278DA">
        <w:rPr>
          <w:rFonts w:ascii="Times New Roman" w:hAnsi="Times New Roman"/>
          <w:sz w:val="28"/>
          <w:szCs w:val="28"/>
        </w:rPr>
        <w:t xml:space="preserve">научились </w:t>
      </w:r>
      <w:r w:rsidR="00EA3F6D">
        <w:rPr>
          <w:rFonts w:ascii="Times New Roman" w:hAnsi="Times New Roman"/>
          <w:sz w:val="28"/>
          <w:szCs w:val="28"/>
        </w:rPr>
        <w:t xml:space="preserve">составлять </w:t>
      </w:r>
      <w:r w:rsidR="003A3E5D">
        <w:rPr>
          <w:rFonts w:ascii="Times New Roman" w:hAnsi="Times New Roman"/>
          <w:sz w:val="28"/>
          <w:szCs w:val="28"/>
        </w:rPr>
        <w:t xml:space="preserve">программы </w:t>
      </w:r>
      <w:r w:rsidR="003A3E5D">
        <w:rPr>
          <w:rFonts w:ascii="Times New Roman" w:hAnsi="Times New Roman"/>
          <w:bCs/>
          <w:sz w:val="28"/>
          <w:szCs w:val="28"/>
        </w:rPr>
        <w:t>для численных методов</w:t>
      </w:r>
      <w:r w:rsidR="003A3E5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3A3E5D">
        <w:rPr>
          <w:rFonts w:ascii="Times New Roman" w:hAnsi="Times New Roman"/>
          <w:bCs/>
          <w:sz w:val="28"/>
          <w:szCs w:val="28"/>
        </w:rPr>
        <w:t>р</w:t>
      </w:r>
      <w:r w:rsidR="003A3E5D" w:rsidRPr="00EA3F6D">
        <w:rPr>
          <w:rFonts w:ascii="Times New Roman" w:hAnsi="Times New Roman"/>
          <w:bCs/>
          <w:sz w:val="28"/>
          <w:szCs w:val="28"/>
        </w:rPr>
        <w:t>ешения систем дифференциальных уравнений</w:t>
      </w:r>
      <w:r w:rsidR="003A3E5D">
        <w:rPr>
          <w:rFonts w:ascii="Times New Roman" w:hAnsi="Times New Roman"/>
          <w:bCs/>
          <w:sz w:val="28"/>
          <w:szCs w:val="28"/>
        </w:rPr>
        <w:t xml:space="preserve"> на примере кинетики химических реакций.</w:t>
      </w:r>
    </w:p>
    <w:p w:rsidR="00C46155" w:rsidRDefault="00C46155" w:rsidP="003A3E5D">
      <w:pPr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C46155">
      <w:pPr>
        <w:jc w:val="both"/>
        <w:rPr>
          <w:rFonts w:ascii="Times New Roman" w:hAnsi="Times New Roman"/>
          <w:sz w:val="28"/>
          <w:szCs w:val="28"/>
        </w:rPr>
      </w:pPr>
    </w:p>
    <w:p w:rsidR="00311E30" w:rsidRPr="00311E30" w:rsidRDefault="00311E30" w:rsidP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47C27" w:rsidRPr="00311E30" w:rsidRDefault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447C27" w:rsidRPr="00311E30" w:rsidSect="003A0CAE">
      <w:footerReference w:type="default" r:id="rId2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5196" w:rsidRDefault="00435196" w:rsidP="003A0CAE">
      <w:pPr>
        <w:spacing w:after="0" w:line="240" w:lineRule="auto"/>
      </w:pPr>
      <w:r>
        <w:separator/>
      </w:r>
    </w:p>
  </w:endnote>
  <w:endnote w:type="continuationSeparator" w:id="0">
    <w:p w:rsidR="00435196" w:rsidRDefault="00435196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4665"/>
      <w:docPartObj>
        <w:docPartGallery w:val="Page Numbers (Bottom of Page)"/>
        <w:docPartUnique/>
      </w:docPartObj>
    </w:sdtPr>
    <w:sdtContent>
      <w:p w:rsidR="003A3E5D" w:rsidRDefault="00510807">
        <w:pPr>
          <w:pStyle w:val="aa"/>
          <w:jc w:val="right"/>
        </w:pPr>
        <w:fldSimple w:instr=" PAGE   \* MERGEFORMAT ">
          <w:r w:rsidR="00270D0A">
            <w:rPr>
              <w:noProof/>
            </w:rPr>
            <w:t>9</w:t>
          </w:r>
        </w:fldSimple>
      </w:p>
    </w:sdtContent>
  </w:sdt>
  <w:p w:rsidR="003A3E5D" w:rsidRDefault="003A3E5D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5196" w:rsidRDefault="00435196" w:rsidP="003A0CAE">
      <w:pPr>
        <w:spacing w:after="0" w:line="240" w:lineRule="auto"/>
      </w:pPr>
      <w:r>
        <w:separator/>
      </w:r>
    </w:p>
  </w:footnote>
  <w:footnote w:type="continuationSeparator" w:id="0">
    <w:p w:rsidR="00435196" w:rsidRDefault="00435196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56pt;height:28pt;visibility:visible" o:bullet="t">
        <v:imagedata r:id="rId1" o:title=""/>
      </v:shape>
    </w:pict>
  </w:numPicBullet>
  <w:abstractNum w:abstractNumId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AD53180"/>
    <w:multiLevelType w:val="hybridMultilevel"/>
    <w:tmpl w:val="613C9B64"/>
    <w:lvl w:ilvl="0" w:tplc="D50E30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5A27C9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AD6F5F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A7E796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93A2F0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54858F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31AA43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BF6C68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E14806B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4">
    <w:nsid w:val="0EA6254B"/>
    <w:multiLevelType w:val="hybridMultilevel"/>
    <w:tmpl w:val="BEA8C0B2"/>
    <w:lvl w:ilvl="0" w:tplc="21B0BD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AAA6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E766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9A1B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CE46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6ED5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94261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F0AA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634CF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10DD2033"/>
    <w:multiLevelType w:val="hybridMultilevel"/>
    <w:tmpl w:val="B546D1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EF05BE"/>
    <w:multiLevelType w:val="hybridMultilevel"/>
    <w:tmpl w:val="FE220546"/>
    <w:lvl w:ilvl="0" w:tplc="9BB4AD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57674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5878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89A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78BC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544F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F362D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1B046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9C88E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3035E27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4033B7D"/>
    <w:multiLevelType w:val="hybridMultilevel"/>
    <w:tmpl w:val="B86A28AC"/>
    <w:lvl w:ilvl="0" w:tplc="DB5631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2C44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367E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3AC3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56EB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CE12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F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CDA5B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1E46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2F1E525B"/>
    <w:multiLevelType w:val="hybridMultilevel"/>
    <w:tmpl w:val="6D389E0A"/>
    <w:lvl w:ilvl="0" w:tplc="95D6B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A27E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D80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C49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544C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16BD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A6CE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EB2F30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1647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0310847"/>
    <w:multiLevelType w:val="hybridMultilevel"/>
    <w:tmpl w:val="6AC8DCA6"/>
    <w:lvl w:ilvl="0" w:tplc="76EEE2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8C23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DE7D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9C6F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7092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D27C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8440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4CCE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480C6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32BE4D79"/>
    <w:multiLevelType w:val="hybridMultilevel"/>
    <w:tmpl w:val="9DEE48CC"/>
    <w:lvl w:ilvl="0" w:tplc="30603B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12EE6E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2B38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E6F0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968B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84215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E50A0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0822F3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88E254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833764"/>
    <w:multiLevelType w:val="hybridMultilevel"/>
    <w:tmpl w:val="8734413A"/>
    <w:lvl w:ilvl="0" w:tplc="AC5011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0D444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8C427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A14596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4EE2D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0237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A428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8A1E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C9C035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3D7A3FA6"/>
    <w:multiLevelType w:val="hybridMultilevel"/>
    <w:tmpl w:val="EB74643C"/>
    <w:lvl w:ilvl="0" w:tplc="E09411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4CE2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D65E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E30B2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3D00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1E7E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6683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6C2D5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050E8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>
    <w:nsid w:val="3E3667EF"/>
    <w:multiLevelType w:val="hybridMultilevel"/>
    <w:tmpl w:val="227690FA"/>
    <w:lvl w:ilvl="0" w:tplc="3FF879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C66AC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860A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E10566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57252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95E6C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97C675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3E0BC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01CECE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1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22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524E529E"/>
    <w:multiLevelType w:val="hybridMultilevel"/>
    <w:tmpl w:val="8542BEF8"/>
    <w:lvl w:ilvl="0" w:tplc="B6B26F2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C28AB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E86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44C0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5AA7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9EFC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7CD4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DEF67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42451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0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733D3E12"/>
    <w:multiLevelType w:val="hybridMultilevel"/>
    <w:tmpl w:val="E20690EE"/>
    <w:lvl w:ilvl="0" w:tplc="73D635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A4B4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060E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DCC6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088C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AA085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BEC9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540F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C05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3"/>
  </w:num>
  <w:num w:numId="2">
    <w:abstractNumId w:val="33"/>
  </w:num>
  <w:num w:numId="3">
    <w:abstractNumId w:val="21"/>
  </w:num>
  <w:num w:numId="4">
    <w:abstractNumId w:val="23"/>
  </w:num>
  <w:num w:numId="5">
    <w:abstractNumId w:val="0"/>
  </w:num>
  <w:num w:numId="6">
    <w:abstractNumId w:val="15"/>
  </w:num>
  <w:num w:numId="7">
    <w:abstractNumId w:val="27"/>
  </w:num>
  <w:num w:numId="8">
    <w:abstractNumId w:val="32"/>
  </w:num>
  <w:num w:numId="9">
    <w:abstractNumId w:val="26"/>
  </w:num>
  <w:num w:numId="10">
    <w:abstractNumId w:val="17"/>
  </w:num>
  <w:num w:numId="11">
    <w:abstractNumId w:val="22"/>
  </w:num>
  <w:num w:numId="12">
    <w:abstractNumId w:val="28"/>
  </w:num>
  <w:num w:numId="13">
    <w:abstractNumId w:val="29"/>
  </w:num>
  <w:num w:numId="14">
    <w:abstractNumId w:val="1"/>
  </w:num>
  <w:num w:numId="15">
    <w:abstractNumId w:val="25"/>
  </w:num>
  <w:num w:numId="16">
    <w:abstractNumId w:val="20"/>
  </w:num>
  <w:num w:numId="17">
    <w:abstractNumId w:val="14"/>
  </w:num>
  <w:num w:numId="18">
    <w:abstractNumId w:val="12"/>
  </w:num>
  <w:num w:numId="19">
    <w:abstractNumId w:val="7"/>
  </w:num>
  <w:num w:numId="20">
    <w:abstractNumId w:val="30"/>
  </w:num>
  <w:num w:numId="21">
    <w:abstractNumId w:val="11"/>
  </w:num>
  <w:num w:numId="22">
    <w:abstractNumId w:val="31"/>
  </w:num>
  <w:num w:numId="23">
    <w:abstractNumId w:val="10"/>
  </w:num>
  <w:num w:numId="24">
    <w:abstractNumId w:val="16"/>
  </w:num>
  <w:num w:numId="25">
    <w:abstractNumId w:val="24"/>
  </w:num>
  <w:num w:numId="26">
    <w:abstractNumId w:val="2"/>
  </w:num>
  <w:num w:numId="27">
    <w:abstractNumId w:val="5"/>
  </w:num>
  <w:num w:numId="28">
    <w:abstractNumId w:val="18"/>
  </w:num>
  <w:num w:numId="29">
    <w:abstractNumId w:val="6"/>
  </w:num>
  <w:num w:numId="30">
    <w:abstractNumId w:val="4"/>
  </w:num>
  <w:num w:numId="31">
    <w:abstractNumId w:val="9"/>
  </w:num>
  <w:num w:numId="32">
    <w:abstractNumId w:val="19"/>
  </w:num>
  <w:num w:numId="33">
    <w:abstractNumId w:val="13"/>
  </w:num>
  <w:num w:numId="3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8514B"/>
    <w:rsid w:val="00020BBE"/>
    <w:rsid w:val="00027B3B"/>
    <w:rsid w:val="00027C1F"/>
    <w:rsid w:val="00033BC1"/>
    <w:rsid w:val="00036E91"/>
    <w:rsid w:val="00050E1A"/>
    <w:rsid w:val="00053696"/>
    <w:rsid w:val="00056522"/>
    <w:rsid w:val="00060B71"/>
    <w:rsid w:val="00073921"/>
    <w:rsid w:val="00090ACC"/>
    <w:rsid w:val="00093658"/>
    <w:rsid w:val="00095A88"/>
    <w:rsid w:val="000B16DC"/>
    <w:rsid w:val="000B68CA"/>
    <w:rsid w:val="000C19CB"/>
    <w:rsid w:val="000C6D68"/>
    <w:rsid w:val="000D2D42"/>
    <w:rsid w:val="000E09B5"/>
    <w:rsid w:val="000F311D"/>
    <w:rsid w:val="00117FD0"/>
    <w:rsid w:val="00125A18"/>
    <w:rsid w:val="0013050A"/>
    <w:rsid w:val="00147F06"/>
    <w:rsid w:val="00152E61"/>
    <w:rsid w:val="0018077E"/>
    <w:rsid w:val="001822F8"/>
    <w:rsid w:val="0019335B"/>
    <w:rsid w:val="0019782B"/>
    <w:rsid w:val="001A268B"/>
    <w:rsid w:val="001A48DD"/>
    <w:rsid w:val="001B3B0E"/>
    <w:rsid w:val="001D58B4"/>
    <w:rsid w:val="001D59D8"/>
    <w:rsid w:val="001D6705"/>
    <w:rsid w:val="001E6677"/>
    <w:rsid w:val="001F603C"/>
    <w:rsid w:val="00203213"/>
    <w:rsid w:val="00210795"/>
    <w:rsid w:val="002134BB"/>
    <w:rsid w:val="00214C92"/>
    <w:rsid w:val="00216A83"/>
    <w:rsid w:val="00216BFD"/>
    <w:rsid w:val="00231E75"/>
    <w:rsid w:val="00236D10"/>
    <w:rsid w:val="00236FAE"/>
    <w:rsid w:val="002377E9"/>
    <w:rsid w:val="00250C4F"/>
    <w:rsid w:val="00270D0A"/>
    <w:rsid w:val="0028316F"/>
    <w:rsid w:val="00295F37"/>
    <w:rsid w:val="0029682F"/>
    <w:rsid w:val="002978F3"/>
    <w:rsid w:val="002A4C94"/>
    <w:rsid w:val="002B4119"/>
    <w:rsid w:val="002B67F7"/>
    <w:rsid w:val="002C4198"/>
    <w:rsid w:val="002F047A"/>
    <w:rsid w:val="002F4A7E"/>
    <w:rsid w:val="00311E30"/>
    <w:rsid w:val="003142F8"/>
    <w:rsid w:val="0031789F"/>
    <w:rsid w:val="0032415C"/>
    <w:rsid w:val="00333FDF"/>
    <w:rsid w:val="003365C3"/>
    <w:rsid w:val="00362627"/>
    <w:rsid w:val="00362FF9"/>
    <w:rsid w:val="003809EF"/>
    <w:rsid w:val="00381333"/>
    <w:rsid w:val="003912A5"/>
    <w:rsid w:val="003A0CAE"/>
    <w:rsid w:val="003A3E5D"/>
    <w:rsid w:val="003B4D79"/>
    <w:rsid w:val="003D46D1"/>
    <w:rsid w:val="003D53AC"/>
    <w:rsid w:val="003D72F4"/>
    <w:rsid w:val="003E2B3E"/>
    <w:rsid w:val="003E5164"/>
    <w:rsid w:val="00401066"/>
    <w:rsid w:val="00411E1D"/>
    <w:rsid w:val="004141DE"/>
    <w:rsid w:val="00423149"/>
    <w:rsid w:val="00434CD3"/>
    <w:rsid w:val="00435196"/>
    <w:rsid w:val="0044039F"/>
    <w:rsid w:val="00447C27"/>
    <w:rsid w:val="00456E38"/>
    <w:rsid w:val="0046539A"/>
    <w:rsid w:val="004714D9"/>
    <w:rsid w:val="004722CC"/>
    <w:rsid w:val="00474AFD"/>
    <w:rsid w:val="004844AD"/>
    <w:rsid w:val="004A49D1"/>
    <w:rsid w:val="004B6313"/>
    <w:rsid w:val="004B78A6"/>
    <w:rsid w:val="004C0080"/>
    <w:rsid w:val="004C6AB9"/>
    <w:rsid w:val="004C7E54"/>
    <w:rsid w:val="004D38EC"/>
    <w:rsid w:val="004E28E7"/>
    <w:rsid w:val="004E422B"/>
    <w:rsid w:val="004E474F"/>
    <w:rsid w:val="004E7D65"/>
    <w:rsid w:val="00501C61"/>
    <w:rsid w:val="00510807"/>
    <w:rsid w:val="00517BCC"/>
    <w:rsid w:val="005278DA"/>
    <w:rsid w:val="005325B5"/>
    <w:rsid w:val="00537A73"/>
    <w:rsid w:val="005602C2"/>
    <w:rsid w:val="00565A52"/>
    <w:rsid w:val="0057345A"/>
    <w:rsid w:val="00576AEB"/>
    <w:rsid w:val="00583AF5"/>
    <w:rsid w:val="005865AD"/>
    <w:rsid w:val="005934A3"/>
    <w:rsid w:val="005B0528"/>
    <w:rsid w:val="005B0F8D"/>
    <w:rsid w:val="005E25B7"/>
    <w:rsid w:val="005E48FC"/>
    <w:rsid w:val="005E7B3A"/>
    <w:rsid w:val="005F1665"/>
    <w:rsid w:val="00612A44"/>
    <w:rsid w:val="00627B45"/>
    <w:rsid w:val="00646811"/>
    <w:rsid w:val="0065123B"/>
    <w:rsid w:val="0065534C"/>
    <w:rsid w:val="006602BB"/>
    <w:rsid w:val="0066597E"/>
    <w:rsid w:val="00671377"/>
    <w:rsid w:val="00693DA1"/>
    <w:rsid w:val="006A5D15"/>
    <w:rsid w:val="006B5B22"/>
    <w:rsid w:val="006C309C"/>
    <w:rsid w:val="006C6471"/>
    <w:rsid w:val="006E5C2F"/>
    <w:rsid w:val="006E728A"/>
    <w:rsid w:val="006F055F"/>
    <w:rsid w:val="006F1693"/>
    <w:rsid w:val="0070358A"/>
    <w:rsid w:val="00710E56"/>
    <w:rsid w:val="007118F0"/>
    <w:rsid w:val="007125A0"/>
    <w:rsid w:val="007416B7"/>
    <w:rsid w:val="00770510"/>
    <w:rsid w:val="0078099A"/>
    <w:rsid w:val="0078514B"/>
    <w:rsid w:val="00794406"/>
    <w:rsid w:val="007A2844"/>
    <w:rsid w:val="007C22A0"/>
    <w:rsid w:val="007D40C7"/>
    <w:rsid w:val="007F4F36"/>
    <w:rsid w:val="0080588B"/>
    <w:rsid w:val="00813916"/>
    <w:rsid w:val="00820721"/>
    <w:rsid w:val="008519FC"/>
    <w:rsid w:val="008534B6"/>
    <w:rsid w:val="00870E9C"/>
    <w:rsid w:val="00875563"/>
    <w:rsid w:val="00885A9D"/>
    <w:rsid w:val="008939E2"/>
    <w:rsid w:val="008C2B20"/>
    <w:rsid w:val="008C30C2"/>
    <w:rsid w:val="008C3A02"/>
    <w:rsid w:val="008C748B"/>
    <w:rsid w:val="008E4D28"/>
    <w:rsid w:val="009025C2"/>
    <w:rsid w:val="009130EC"/>
    <w:rsid w:val="00916C4C"/>
    <w:rsid w:val="00931AC8"/>
    <w:rsid w:val="0095380A"/>
    <w:rsid w:val="009979E9"/>
    <w:rsid w:val="009B50BD"/>
    <w:rsid w:val="009C7AA4"/>
    <w:rsid w:val="009D0161"/>
    <w:rsid w:val="009E286C"/>
    <w:rsid w:val="009E78B4"/>
    <w:rsid w:val="00A02313"/>
    <w:rsid w:val="00A02849"/>
    <w:rsid w:val="00A10CB5"/>
    <w:rsid w:val="00A14CD6"/>
    <w:rsid w:val="00A15FD7"/>
    <w:rsid w:val="00A25165"/>
    <w:rsid w:val="00A4378C"/>
    <w:rsid w:val="00A442D5"/>
    <w:rsid w:val="00A449AA"/>
    <w:rsid w:val="00A47B57"/>
    <w:rsid w:val="00A621CC"/>
    <w:rsid w:val="00A62B66"/>
    <w:rsid w:val="00A63605"/>
    <w:rsid w:val="00A6547A"/>
    <w:rsid w:val="00A778EE"/>
    <w:rsid w:val="00A811E1"/>
    <w:rsid w:val="00A85EAF"/>
    <w:rsid w:val="00AA4126"/>
    <w:rsid w:val="00AB3DF6"/>
    <w:rsid w:val="00AB5C9D"/>
    <w:rsid w:val="00AD0F24"/>
    <w:rsid w:val="00AD1668"/>
    <w:rsid w:val="00AD7CEF"/>
    <w:rsid w:val="00AE4AAA"/>
    <w:rsid w:val="00AE56D1"/>
    <w:rsid w:val="00B02680"/>
    <w:rsid w:val="00B05A59"/>
    <w:rsid w:val="00B212DB"/>
    <w:rsid w:val="00B24AB5"/>
    <w:rsid w:val="00B3118E"/>
    <w:rsid w:val="00B40883"/>
    <w:rsid w:val="00B5456A"/>
    <w:rsid w:val="00B641A7"/>
    <w:rsid w:val="00B75598"/>
    <w:rsid w:val="00B840EC"/>
    <w:rsid w:val="00B97EB1"/>
    <w:rsid w:val="00BA4E02"/>
    <w:rsid w:val="00BD3573"/>
    <w:rsid w:val="00BD56F4"/>
    <w:rsid w:val="00BE7D77"/>
    <w:rsid w:val="00BF18C2"/>
    <w:rsid w:val="00C00CC9"/>
    <w:rsid w:val="00C32E51"/>
    <w:rsid w:val="00C36D68"/>
    <w:rsid w:val="00C46155"/>
    <w:rsid w:val="00C4615D"/>
    <w:rsid w:val="00C57B8E"/>
    <w:rsid w:val="00C733D8"/>
    <w:rsid w:val="00C776C5"/>
    <w:rsid w:val="00C80808"/>
    <w:rsid w:val="00C808F0"/>
    <w:rsid w:val="00C827FF"/>
    <w:rsid w:val="00C82EB1"/>
    <w:rsid w:val="00C8316A"/>
    <w:rsid w:val="00C91A78"/>
    <w:rsid w:val="00C96458"/>
    <w:rsid w:val="00CA651A"/>
    <w:rsid w:val="00CC18AC"/>
    <w:rsid w:val="00CD00EF"/>
    <w:rsid w:val="00CD024A"/>
    <w:rsid w:val="00CD1910"/>
    <w:rsid w:val="00CE3203"/>
    <w:rsid w:val="00CE5DB4"/>
    <w:rsid w:val="00CF044B"/>
    <w:rsid w:val="00D13843"/>
    <w:rsid w:val="00D25AD1"/>
    <w:rsid w:val="00D30D1B"/>
    <w:rsid w:val="00D53656"/>
    <w:rsid w:val="00D779C7"/>
    <w:rsid w:val="00D80B9F"/>
    <w:rsid w:val="00D96190"/>
    <w:rsid w:val="00DA07D8"/>
    <w:rsid w:val="00DA2EF6"/>
    <w:rsid w:val="00DB1B97"/>
    <w:rsid w:val="00DB3541"/>
    <w:rsid w:val="00DE45B1"/>
    <w:rsid w:val="00DF5136"/>
    <w:rsid w:val="00DF6C79"/>
    <w:rsid w:val="00E33F70"/>
    <w:rsid w:val="00E43962"/>
    <w:rsid w:val="00E458BB"/>
    <w:rsid w:val="00E54086"/>
    <w:rsid w:val="00E54A81"/>
    <w:rsid w:val="00E72922"/>
    <w:rsid w:val="00E8266D"/>
    <w:rsid w:val="00E85D7D"/>
    <w:rsid w:val="00E9411F"/>
    <w:rsid w:val="00EA20B3"/>
    <w:rsid w:val="00EA3F6D"/>
    <w:rsid w:val="00ED110C"/>
    <w:rsid w:val="00ED4D01"/>
    <w:rsid w:val="00ED5BC5"/>
    <w:rsid w:val="00F0162D"/>
    <w:rsid w:val="00F0234E"/>
    <w:rsid w:val="00F04FA7"/>
    <w:rsid w:val="00F27ABF"/>
    <w:rsid w:val="00F3285F"/>
    <w:rsid w:val="00F45C2C"/>
    <w:rsid w:val="00F543EB"/>
    <w:rsid w:val="00F6030C"/>
    <w:rsid w:val="00F64176"/>
    <w:rsid w:val="00F72ABD"/>
    <w:rsid w:val="00F84A33"/>
    <w:rsid w:val="00F973EC"/>
    <w:rsid w:val="00FA46EF"/>
    <w:rsid w:val="00FB014A"/>
    <w:rsid w:val="00FB308B"/>
    <w:rsid w:val="00FB448E"/>
    <w:rsid w:val="00FE7A39"/>
    <w:rsid w:val="00FF09E3"/>
    <w:rsid w:val="00FF15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314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  <w:style w:type="paragraph" w:styleId="af2">
    <w:name w:val="Document Map"/>
    <w:basedOn w:val="a"/>
    <w:link w:val="af3"/>
    <w:uiPriority w:val="99"/>
    <w:semiHidden/>
    <w:unhideWhenUsed/>
    <w:rsid w:val="00AB3D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AB3DF6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basedOn w:val="a0"/>
    <w:uiPriority w:val="99"/>
    <w:semiHidden/>
    <w:unhideWhenUsed/>
    <w:rsid w:val="003A3E5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98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92118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5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88376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0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81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3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955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65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9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1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2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5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8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2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972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985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5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0406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93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1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1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8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2654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6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8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4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60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2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9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9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7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12696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50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3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8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9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8982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0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9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3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5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3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0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9171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58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00798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7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9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6953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6485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30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chart" Target="charts/chart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chart" Target="charts/chart2.xml"/><Relationship Id="rId30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/>
              <a:t>СА</a:t>
            </a:r>
            <a:endParaRPr lang="en-US"/>
          </a:p>
        </c:rich>
      </c:tx>
    </c:title>
    <c:plotArea>
      <c:layout/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Метод Эйлера</c:v>
                </c:pt>
              </c:strCache>
            </c:strRef>
          </c:tx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8</c:v>
                </c:pt>
                <c:pt idx="10">
                  <c:v>10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.8</c:v>
                </c:pt>
                <c:pt idx="1">
                  <c:v>0.81880000000000019</c:v>
                </c:pt>
                <c:pt idx="2">
                  <c:v>0.8278000000000002</c:v>
                </c:pt>
                <c:pt idx="3">
                  <c:v>0.83230000000000004</c:v>
                </c:pt>
                <c:pt idx="4">
                  <c:v>0.83470000000000022</c:v>
                </c:pt>
                <c:pt idx="5">
                  <c:v>0.8359000000000002</c:v>
                </c:pt>
                <c:pt idx="6">
                  <c:v>0.83660000000000023</c:v>
                </c:pt>
                <c:pt idx="7">
                  <c:v>0.8369000000000002</c:v>
                </c:pt>
                <c:pt idx="8">
                  <c:v>0.83710000000000018</c:v>
                </c:pt>
                <c:pt idx="9">
                  <c:v>0.83720000000000028</c:v>
                </c:pt>
                <c:pt idx="10">
                  <c:v>0.83730000000000004</c:v>
                </c:pt>
              </c:numCache>
            </c:numRef>
          </c:yVal>
          <c:smooth val="1"/>
        </c:ser>
        <c:axId val="250751232"/>
        <c:axId val="250753024"/>
      </c:scatterChart>
      <c:scatterChart>
        <c:scatterStyle val="lineMarker"/>
        <c:ser>
          <c:idx val="1"/>
          <c:order val="1"/>
          <c:tx>
            <c:strRef>
              <c:f>Лист1!$C$1</c:f>
              <c:strCache>
                <c:ptCount val="1"/>
                <c:pt idx="0">
                  <c:v>Метод Рунге-Кутты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8</c:v>
                </c:pt>
                <c:pt idx="10">
                  <c:v>10</c:v>
                </c:pt>
              </c:numCache>
            </c:numRef>
          </c:xVal>
          <c:yVal>
            <c:numRef>
              <c:f>Лист1!$C$2:$C$12</c:f>
              <c:numCache>
                <c:formatCode>General</c:formatCode>
                <c:ptCount val="11"/>
                <c:pt idx="0">
                  <c:v>0.8</c:v>
                </c:pt>
                <c:pt idx="1">
                  <c:v>0.81459999999999999</c:v>
                </c:pt>
                <c:pt idx="2">
                  <c:v>0.82330000000000003</c:v>
                </c:pt>
                <c:pt idx="3">
                  <c:v>0.82860000000000023</c:v>
                </c:pt>
                <c:pt idx="4">
                  <c:v>0.83190000000000019</c:v>
                </c:pt>
                <c:pt idx="5">
                  <c:v>0.83400000000000019</c:v>
                </c:pt>
                <c:pt idx="6">
                  <c:v>0.83520000000000005</c:v>
                </c:pt>
                <c:pt idx="7">
                  <c:v>0.83600000000000019</c:v>
                </c:pt>
                <c:pt idx="8">
                  <c:v>0.83650000000000002</c:v>
                </c:pt>
                <c:pt idx="9">
                  <c:v>0.83680000000000021</c:v>
                </c:pt>
                <c:pt idx="10">
                  <c:v>0.83700000000000019</c:v>
                </c:pt>
              </c:numCache>
            </c:numRef>
          </c:yVal>
        </c:ser>
        <c:axId val="250751232"/>
        <c:axId val="250753024"/>
      </c:scatterChart>
      <c:valAx>
        <c:axId val="250751232"/>
        <c:scaling>
          <c:orientation val="minMax"/>
        </c:scaling>
        <c:axPos val="b"/>
        <c:numFmt formatCode="General" sourceLinked="1"/>
        <c:tickLblPos val="nextTo"/>
        <c:crossAx val="250753024"/>
        <c:crosses val="autoZero"/>
        <c:crossBetween val="midCat"/>
      </c:valAx>
      <c:valAx>
        <c:axId val="250753024"/>
        <c:scaling>
          <c:orientation val="minMax"/>
        </c:scaling>
        <c:axPos val="l"/>
        <c:majorGridlines/>
        <c:numFmt formatCode="General" sourceLinked="1"/>
        <c:tickLblPos val="nextTo"/>
        <c:crossAx val="250751232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en-US"/>
              <a:t>CB</a:t>
            </a:r>
          </a:p>
        </c:rich>
      </c:tx>
    </c:title>
    <c:plotArea>
      <c:layout/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Метод Эйлера</c:v>
                </c:pt>
              </c:strCache>
            </c:strRef>
          </c:tx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.2</c:v>
                </c:pt>
                <c:pt idx="1">
                  <c:v>0.18120000000000006</c:v>
                </c:pt>
                <c:pt idx="2">
                  <c:v>0.17219999999999999</c:v>
                </c:pt>
                <c:pt idx="3">
                  <c:v>0.16769999999999999</c:v>
                </c:pt>
                <c:pt idx="4">
                  <c:v>0.1653</c:v>
                </c:pt>
                <c:pt idx="5">
                  <c:v>0.1641</c:v>
                </c:pt>
                <c:pt idx="6">
                  <c:v>0.16339999999999999</c:v>
                </c:pt>
                <c:pt idx="7">
                  <c:v>0.16309999999999999</c:v>
                </c:pt>
                <c:pt idx="8">
                  <c:v>0.16289999999999999</c:v>
                </c:pt>
                <c:pt idx="9">
                  <c:v>0.1628</c:v>
                </c:pt>
                <c:pt idx="10">
                  <c:v>0.16270000000000001</c:v>
                </c:pt>
              </c:numCache>
            </c:numRef>
          </c:yVal>
          <c:smooth val="1"/>
        </c:ser>
        <c:axId val="45213184"/>
        <c:axId val="45214720"/>
      </c:scatterChart>
      <c:scatterChart>
        <c:scatterStyle val="lineMarker"/>
        <c:ser>
          <c:idx val="1"/>
          <c:order val="1"/>
          <c:tx>
            <c:strRef>
              <c:f>Лист1!$D$1</c:f>
              <c:strCache>
                <c:ptCount val="1"/>
                <c:pt idx="0">
                  <c:v>Метод Рунге-Кутты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Лист1!$D$2:$D$12</c:f>
              <c:numCache>
                <c:formatCode>General</c:formatCode>
                <c:ptCount val="11"/>
                <c:pt idx="0">
                  <c:v>0.2</c:v>
                </c:pt>
                <c:pt idx="1">
                  <c:v>0.18540000000000006</c:v>
                </c:pt>
                <c:pt idx="2">
                  <c:v>0.17670000000000005</c:v>
                </c:pt>
                <c:pt idx="3">
                  <c:v>0.17140000000000005</c:v>
                </c:pt>
                <c:pt idx="4">
                  <c:v>0.1681</c:v>
                </c:pt>
                <c:pt idx="5">
                  <c:v>0.16600000000000001</c:v>
                </c:pt>
                <c:pt idx="6">
                  <c:v>0.1648</c:v>
                </c:pt>
                <c:pt idx="7">
                  <c:v>0.16400000000000001</c:v>
                </c:pt>
                <c:pt idx="8">
                  <c:v>0.16350000000000001</c:v>
                </c:pt>
                <c:pt idx="9">
                  <c:v>0.16320000000000001</c:v>
                </c:pt>
                <c:pt idx="10">
                  <c:v>0.16300000000000001</c:v>
                </c:pt>
              </c:numCache>
            </c:numRef>
          </c:yVal>
        </c:ser>
        <c:axId val="45213184"/>
        <c:axId val="45214720"/>
      </c:scatterChart>
      <c:valAx>
        <c:axId val="45213184"/>
        <c:scaling>
          <c:orientation val="minMax"/>
        </c:scaling>
        <c:axPos val="b"/>
        <c:numFmt formatCode="General" sourceLinked="1"/>
        <c:tickLblPos val="nextTo"/>
        <c:crossAx val="45214720"/>
        <c:crosses val="autoZero"/>
        <c:crossBetween val="midCat"/>
      </c:valAx>
      <c:valAx>
        <c:axId val="45214720"/>
        <c:scaling>
          <c:orientation val="minMax"/>
        </c:scaling>
        <c:axPos val="l"/>
        <c:majorGridlines/>
        <c:numFmt formatCode="General" sourceLinked="1"/>
        <c:tickLblPos val="nextTo"/>
        <c:crossAx val="4521318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>
      <c:tx>
        <c:rich>
          <a:bodyPr/>
          <a:lstStyle/>
          <a:p>
            <a:pPr>
              <a:defRPr/>
            </a:pPr>
            <a:r>
              <a:rPr lang="en-US"/>
              <a:t>CC</a:t>
            </a:r>
          </a:p>
        </c:rich>
      </c:tx>
    </c:title>
    <c:plotArea>
      <c:layout/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Метод Эйлера</c:v>
                </c:pt>
              </c:strCache>
            </c:strRef>
          </c:tx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.30000000000000004</c:v>
                </c:pt>
                <c:pt idx="1">
                  <c:v>0.28120000000000001</c:v>
                </c:pt>
                <c:pt idx="2">
                  <c:v>0.2722</c:v>
                </c:pt>
                <c:pt idx="3">
                  <c:v>0.26770000000000005</c:v>
                </c:pt>
                <c:pt idx="4">
                  <c:v>0.26529999999999998</c:v>
                </c:pt>
                <c:pt idx="5">
                  <c:v>0.2641</c:v>
                </c:pt>
                <c:pt idx="6">
                  <c:v>0.26340000000000002</c:v>
                </c:pt>
                <c:pt idx="7">
                  <c:v>0.2631</c:v>
                </c:pt>
                <c:pt idx="8">
                  <c:v>0.26290000000000002</c:v>
                </c:pt>
                <c:pt idx="9">
                  <c:v>0.26279999999999998</c:v>
                </c:pt>
                <c:pt idx="10">
                  <c:v>0.26270000000000004</c:v>
                </c:pt>
              </c:numCache>
            </c:numRef>
          </c:yVal>
          <c:smooth val="1"/>
        </c:ser>
        <c:axId val="45776896"/>
        <c:axId val="45778432"/>
      </c:scatterChart>
      <c:scatterChart>
        <c:scatterStyle val="lineMarker"/>
        <c:ser>
          <c:idx val="1"/>
          <c:order val="1"/>
          <c:tx>
            <c:strRef>
              <c:f>Лист1!$C$1</c:f>
              <c:strCache>
                <c:ptCount val="1"/>
                <c:pt idx="0">
                  <c:v>Метод Рунге-Кутты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Лист1!$C$2:$C$12</c:f>
              <c:numCache>
                <c:formatCode>General</c:formatCode>
                <c:ptCount val="11"/>
                <c:pt idx="0">
                  <c:v>0.30000000000000004</c:v>
                </c:pt>
                <c:pt idx="1">
                  <c:v>0.2854000000000001</c:v>
                </c:pt>
                <c:pt idx="2">
                  <c:v>0.2767</c:v>
                </c:pt>
                <c:pt idx="3">
                  <c:v>0.27140000000000003</c:v>
                </c:pt>
                <c:pt idx="4">
                  <c:v>0.2681</c:v>
                </c:pt>
                <c:pt idx="5">
                  <c:v>0.26600000000000001</c:v>
                </c:pt>
                <c:pt idx="6">
                  <c:v>0.26479999999999998</c:v>
                </c:pt>
                <c:pt idx="7">
                  <c:v>0.26400000000000001</c:v>
                </c:pt>
                <c:pt idx="8">
                  <c:v>0.26350000000000001</c:v>
                </c:pt>
                <c:pt idx="9">
                  <c:v>0.26320000000000005</c:v>
                </c:pt>
                <c:pt idx="10">
                  <c:v>0.26300000000000001</c:v>
                </c:pt>
              </c:numCache>
            </c:numRef>
          </c:yVal>
        </c:ser>
        <c:axId val="45776896"/>
        <c:axId val="45778432"/>
      </c:scatterChart>
      <c:valAx>
        <c:axId val="45776896"/>
        <c:scaling>
          <c:orientation val="minMax"/>
        </c:scaling>
        <c:axPos val="b"/>
        <c:numFmt formatCode="General" sourceLinked="1"/>
        <c:tickLblPos val="nextTo"/>
        <c:crossAx val="45778432"/>
        <c:crosses val="autoZero"/>
        <c:crossBetween val="midCat"/>
      </c:valAx>
      <c:valAx>
        <c:axId val="45778432"/>
        <c:scaling>
          <c:orientation val="minMax"/>
        </c:scaling>
        <c:axPos val="l"/>
        <c:majorGridlines/>
        <c:numFmt formatCode="General" sourceLinked="1"/>
        <c:tickLblPos val="nextTo"/>
        <c:crossAx val="45776896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EB693F2-A5A2-4591-AE47-D1EA663391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8</TotalTime>
  <Pages>1</Pages>
  <Words>1520</Words>
  <Characters>8665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101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Marina V. Mitrofanova</dc:creator>
  <cp:keywords/>
  <dc:description/>
  <cp:lastModifiedBy>Настёна!!!</cp:lastModifiedBy>
  <cp:revision>2</cp:revision>
  <cp:lastPrinted>2014-09-08T08:04:00Z</cp:lastPrinted>
  <dcterms:created xsi:type="dcterms:W3CDTF">2018-02-13T03:12:00Z</dcterms:created>
  <dcterms:modified xsi:type="dcterms:W3CDTF">2020-05-26T09:13:00Z</dcterms:modified>
</cp:coreProperties>
</file>